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737DD" w:rsidRPr="002737DD" w:rsidRDefault="00EC1286">
      <w:pPr>
        <w:rPr>
          <w:b/>
          <w:u w:val="single"/>
        </w:rPr>
      </w:pPr>
      <w:r>
        <w:rPr>
          <w:b/>
          <w:u w:val="single"/>
        </w:rPr>
        <w:t>Geometric Series Application</w:t>
      </w:r>
      <w:bookmarkStart w:id="0" w:name="_GoBack"/>
      <w:bookmarkEnd w:id="0"/>
    </w:p>
    <w:p w:rsidR="00EC1286" w:rsidRDefault="00EC1286"/>
    <w:p w:rsidR="00EC1286" w:rsidRDefault="00EC1286"/>
    <w:p w:rsidR="002737DD" w:rsidRDefault="002737DD">
      <w:r>
        <w:t>Due: Today</w:t>
      </w:r>
    </w:p>
    <w:p w:rsidR="002737DD" w:rsidRDefault="002737DD">
      <w:r>
        <w:t>Value: 30 points</w:t>
      </w:r>
    </w:p>
    <w:p w:rsidR="002737DD" w:rsidRDefault="002737DD"/>
    <w:p w:rsidR="00E05095" w:rsidRDefault="005E78A9">
      <w:r>
        <w:t>Beginning at age 20, you deposit $100 each month in an account paying 6% compounded monthly.  How much is the account worth at age 60?</w:t>
      </w:r>
    </w:p>
    <w:p w:rsidR="005E78A9" w:rsidRDefault="005E78A9"/>
    <w:p w:rsidR="002737DD" w:rsidRDefault="00E70048">
      <w:r>
        <w:t>Note:</w:t>
      </w:r>
      <w:r w:rsidR="005E78A9">
        <w:t xml:space="preserve">  </w:t>
      </w:r>
      <w:r w:rsidR="00B33398">
        <w:t>T</w:t>
      </w:r>
      <w:r w:rsidR="005E78A9">
        <w:t xml:space="preserve">his is a </w:t>
      </w:r>
      <w:r w:rsidR="005E78A9" w:rsidRPr="005E78A9">
        <w:rPr>
          <w:i/>
        </w:rPr>
        <w:t>series</w:t>
      </w:r>
      <w:r w:rsidR="005E78A9">
        <w:t xml:space="preserve"> of deposits where each </w:t>
      </w:r>
      <w:r w:rsidR="00B33398">
        <w:t>deposit</w:t>
      </w:r>
      <w:r w:rsidR="005E78A9">
        <w:t xml:space="preserve"> has a </w:t>
      </w:r>
      <w:r w:rsidR="00B33398">
        <w:t xml:space="preserve">calculable </w:t>
      </w:r>
      <w:r w:rsidR="005E78A9">
        <w:t>future value</w:t>
      </w:r>
      <w:r w:rsidR="00B33398">
        <w:t xml:space="preserve"> and </w:t>
      </w:r>
      <w:r w:rsidR="005E78A9">
        <w:t>we must accumulate the total</w:t>
      </w:r>
      <w:r w:rsidR="00B33398">
        <w:t xml:space="preserve">.  </w:t>
      </w:r>
      <w:r w:rsidR="00A74661">
        <w:t>However, y</w:t>
      </w:r>
      <w:r w:rsidR="00B33398">
        <w:t xml:space="preserve">ou’ll probably want to develop a plan other than </w:t>
      </w:r>
      <w:r w:rsidR="002737DD">
        <w:t xml:space="preserve">actually </w:t>
      </w:r>
      <w:r w:rsidR="00B33398">
        <w:t xml:space="preserve">calculating all of </w:t>
      </w:r>
      <w:r w:rsidR="002737DD">
        <w:t>the</w:t>
      </w:r>
      <w:r w:rsidR="00B33398">
        <w:t xml:space="preserve"> individual future values and adding them up.</w:t>
      </w:r>
      <w:r w:rsidR="002737DD">
        <w:t xml:space="preserve"> </w:t>
      </w:r>
      <w:r w:rsidR="00F77DC2">
        <w:t xml:space="preserve">Granted, a spreadsheet could do this easily, but for today do it by the </w:t>
      </w:r>
      <w:r w:rsidR="00776B28">
        <w:t xml:space="preserve">geometric series </w:t>
      </w:r>
      <w:r w:rsidR="00F77DC2">
        <w:t>methods we’</w:t>
      </w:r>
      <w:r w:rsidR="00F33747">
        <w:t>ve discussed in class.</w:t>
      </w:r>
    </w:p>
    <w:p w:rsidR="00A74661" w:rsidRDefault="00A74661"/>
    <w:p w:rsidR="00B33398" w:rsidRDefault="00B33398">
      <w:r>
        <w:t>Hint</w:t>
      </w:r>
      <w:r w:rsidR="00E70048">
        <w:t xml:space="preserve"> 1</w:t>
      </w:r>
      <w:r>
        <w:t xml:space="preserve">:  </w:t>
      </w:r>
      <w:r w:rsidRPr="00B33398">
        <w:rPr>
          <w:position w:val="-36"/>
        </w:rPr>
        <w:object w:dxaOrig="1359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pt;height:41pt" o:ole="">
            <v:imagedata r:id="rId5" o:title=""/>
          </v:shape>
          <o:OLEObject Type="Embed" ProgID="Equation.DSMT4" ShapeID="_x0000_i1025" DrawAspect="Content" ObjectID="_1457857952" r:id="rId6"/>
        </w:object>
      </w:r>
    </w:p>
    <w:p w:rsidR="00B33398" w:rsidRDefault="00B33398"/>
    <w:p w:rsidR="00E70048" w:rsidRDefault="00A74661">
      <w:r>
        <w:t>Hint</w:t>
      </w:r>
      <w:r w:rsidR="00E70048">
        <w:t xml:space="preserve"> 2</w:t>
      </w:r>
      <w:r>
        <w:t xml:space="preserve">: </w:t>
      </w:r>
      <w:r w:rsidR="00E70048">
        <w:t xml:space="preserve"> </w:t>
      </w:r>
      <w:r w:rsidR="00776B28">
        <w:t xml:space="preserve">Changing our focus to months, the future value formula simplifies as: </w:t>
      </w:r>
      <w:r w:rsidR="00776B28" w:rsidRPr="00776B28">
        <w:rPr>
          <w:position w:val="-16"/>
        </w:rPr>
        <w:object w:dxaOrig="2960" w:dyaOrig="499">
          <v:shape id="_x0000_i1026" type="#_x0000_t75" style="width:148pt;height:25pt" o:ole="">
            <v:imagedata r:id="rId7" o:title=""/>
          </v:shape>
          <o:OLEObject Type="Embed" ProgID="Equation.DSMT4" ShapeID="_x0000_i1026" DrawAspect="Content" ObjectID="_1457857953" r:id="rId8"/>
        </w:object>
      </w:r>
    </w:p>
    <w:sectPr w:rsidR="00E70048" w:rsidSect="0094464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78A9"/>
    <w:rsid w:val="00165679"/>
    <w:rsid w:val="002737DD"/>
    <w:rsid w:val="002E1B23"/>
    <w:rsid w:val="004340D8"/>
    <w:rsid w:val="005E78A9"/>
    <w:rsid w:val="005F19CC"/>
    <w:rsid w:val="00756546"/>
    <w:rsid w:val="00776B28"/>
    <w:rsid w:val="007E41EC"/>
    <w:rsid w:val="0094464E"/>
    <w:rsid w:val="00A74661"/>
    <w:rsid w:val="00B17394"/>
    <w:rsid w:val="00B33398"/>
    <w:rsid w:val="00E05095"/>
    <w:rsid w:val="00E70048"/>
    <w:rsid w:val="00EC1286"/>
    <w:rsid w:val="00F33747"/>
    <w:rsid w:val="00F77D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bCs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bCs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7</Words>
  <Characters>61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le Gaddis</dc:creator>
  <cp:lastModifiedBy>Dale Gaddis</cp:lastModifiedBy>
  <cp:revision>2</cp:revision>
  <dcterms:created xsi:type="dcterms:W3CDTF">2014-04-01T15:37:00Z</dcterms:created>
  <dcterms:modified xsi:type="dcterms:W3CDTF">2014-04-01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